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49DFFB" w14:textId="709BE8EF" w:rsidR="001110BF" w:rsidRPr="00540B32" w:rsidRDefault="007963DB" w:rsidP="007963DB">
      <w:pPr>
        <w:pStyle w:val="2"/>
        <w:rPr>
          <w:rFonts w:ascii="宋体" w:eastAsia="宋体" w:hAnsi="宋体"/>
        </w:rPr>
      </w:pPr>
      <w:r w:rsidRPr="00540B32">
        <w:rPr>
          <w:rFonts w:ascii="宋体" w:eastAsia="宋体" w:hAnsi="宋体" w:hint="eastAsia"/>
        </w:rPr>
        <w:t>仿真及实验结果</w:t>
      </w:r>
    </w:p>
    <w:p w14:paraId="2844197A" w14:textId="0B75AF2A" w:rsidR="007963DB" w:rsidRDefault="00B32EF3" w:rsidP="00540B32">
      <w:pPr>
        <w:pStyle w:val="3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点模式基数信息对性能的影响</w:t>
      </w:r>
    </w:p>
    <w:p w14:paraId="2982049E" w14:textId="79B6A99B" w:rsidR="00540B32" w:rsidRDefault="00F57C80" w:rsidP="00540B32">
      <w:r>
        <w:rPr>
          <w:rFonts w:hint="eastAsia"/>
        </w:rPr>
        <w:t>第一类</w:t>
      </w:r>
      <w:r w:rsidR="006555E6">
        <w:rPr>
          <w:rFonts w:hint="eastAsia"/>
        </w:rPr>
        <w:t>基数分布</w:t>
      </w:r>
      <w:r>
        <w:rPr>
          <w:rFonts w:hint="eastAsia"/>
        </w:rPr>
        <w:t>服从泊松</w:t>
      </w:r>
      <w:r w:rsidR="006555E6">
        <w:rPr>
          <w:rFonts w:hint="eastAsia"/>
        </w:rPr>
        <w:t>分布，参数为</w:t>
      </w:r>
      <w:r w:rsidRPr="00F57C80">
        <w:rPr>
          <w:position w:val="-10"/>
        </w:rPr>
        <w:object w:dxaOrig="600" w:dyaOrig="320" w14:anchorId="1892B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6.1pt" o:ole="">
            <v:imagedata r:id="rId4" o:title=""/>
          </v:shape>
          <o:OLEObject Type="Embed" ProgID="Equation.DSMT4" ShapeID="_x0000_i1025" DrawAspect="Content" ObjectID="_1666470313" r:id="rId5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5843070">
          <v:shape id="_x0000_i1026" type="#_x0000_t75" style="width:71.45pt;height:18.25pt" o:ole="">
            <v:imagedata r:id="rId6" o:title=""/>
          </v:shape>
          <o:OLEObject Type="Embed" ProgID="Equation.DSMT4" ShapeID="_x0000_i1026" DrawAspect="Content" ObjectID="_1666470314" r:id="rId7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37BF53F9">
          <v:shape id="_x0000_i1027" type="#_x0000_t75" style="width:53.2pt;height:18.8pt" o:ole="">
            <v:imagedata r:id="rId8" o:title=""/>
          </v:shape>
          <o:OLEObject Type="Embed" ProgID="Equation.DSMT4" ShapeID="_x0000_i1027" DrawAspect="Content" ObjectID="_1666470315" r:id="rId9"/>
        </w:object>
      </w:r>
      <w:r w:rsidR="007500B5"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5DCAC1D7">
          <v:shape id="_x0000_i1028" type="#_x0000_t75" style="width:59.65pt;height:18.8pt" o:ole="">
            <v:imagedata r:id="rId10" o:title=""/>
          </v:shape>
          <o:OLEObject Type="Embed" ProgID="Equation.DSMT4" ShapeID="_x0000_i1028" DrawAspect="Content" ObjectID="_1666470316" r:id="rId11"/>
        </w:object>
      </w:r>
      <w:r w:rsidR="007500B5"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57DE2207">
          <v:shape id="_x0000_i1029" type="#_x0000_t75" style="width:54.25pt;height:18.8pt" o:ole="">
            <v:imagedata r:id="rId12" o:title=""/>
          </v:shape>
          <o:OLEObject Type="Embed" ProgID="Equation.DSMT4" ShapeID="_x0000_i1029" DrawAspect="Content" ObjectID="_1666470317" r:id="rId13"/>
        </w:object>
      </w:r>
      <w:r w:rsidR="007500B5">
        <w:t>;</w:t>
      </w:r>
      <w:r w:rsidR="007500B5" w:rsidRPr="007500B5">
        <w:rPr>
          <w:position w:val="-30"/>
        </w:rPr>
        <w:object w:dxaOrig="1219" w:dyaOrig="720" w14:anchorId="587EA994">
          <v:shape id="_x0000_i1030" type="#_x0000_t75" style="width:61.25pt;height:36.55pt" o:ole="">
            <v:imagedata r:id="rId14" o:title=""/>
          </v:shape>
          <o:OLEObject Type="Embed" ProgID="Equation.DSMT4" ShapeID="_x0000_i1030" DrawAspect="Content" ObjectID="_1666470318" r:id="rId15"/>
        </w:object>
      </w:r>
      <w:r w:rsidR="007500B5">
        <w:t>,</w:t>
      </w:r>
      <w:r w:rsidR="006555E6" w:rsidRPr="007500B5">
        <w:rPr>
          <w:position w:val="-30"/>
        </w:rPr>
        <w:object w:dxaOrig="1880" w:dyaOrig="720" w14:anchorId="589D247D">
          <v:shape id="_x0000_i1031" type="#_x0000_t75" style="width:94.05pt;height:36.55pt" o:ole="">
            <v:imagedata r:id="rId16" o:title=""/>
          </v:shape>
          <o:OLEObject Type="Embed" ProgID="Equation.DSMT4" ShapeID="_x0000_i1031" DrawAspect="Content" ObjectID="_1666470319" r:id="rId17"/>
        </w:object>
      </w:r>
      <w:r w:rsidR="00972E33">
        <w:t xml:space="preserve"> </w:t>
      </w:r>
      <w:r w:rsidR="006555E6">
        <w:t>,</w:t>
      </w:r>
      <w:r w:rsidR="006555E6" w:rsidRPr="006555E6">
        <w:t xml:space="preserve"> </w:t>
      </w:r>
      <w:r w:rsidR="006555E6" w:rsidRPr="007500B5">
        <w:rPr>
          <w:position w:val="-30"/>
        </w:rPr>
        <w:object w:dxaOrig="1600" w:dyaOrig="720" w14:anchorId="03EA306C">
          <v:shape id="_x0000_i1032" type="#_x0000_t75" style="width:80.05pt;height:36.55pt" o:ole="">
            <v:imagedata r:id="rId18" o:title=""/>
          </v:shape>
          <o:OLEObject Type="Embed" ProgID="Equation.DSMT4" ShapeID="_x0000_i1032" DrawAspect="Content" ObjectID="_1666470320" r:id="rId19"/>
        </w:object>
      </w:r>
      <w:r w:rsidR="006555E6">
        <w:rPr>
          <w:rFonts w:hint="eastAsia"/>
        </w:rPr>
        <w:t>。</w:t>
      </w:r>
    </w:p>
    <w:p w14:paraId="701B5E4D" w14:textId="3F539C4D" w:rsidR="006555E6" w:rsidRDefault="006555E6" w:rsidP="006555E6">
      <w:r>
        <w:rPr>
          <w:rFonts w:hint="eastAsia"/>
        </w:rPr>
        <w:t>第二类基数分布服从泊松分布，参数为</w:t>
      </w:r>
      <w:r w:rsidR="00580DD2" w:rsidRPr="00F57C80">
        <w:rPr>
          <w:position w:val="-10"/>
        </w:rPr>
        <w:object w:dxaOrig="620" w:dyaOrig="320" w14:anchorId="3203FD58">
          <v:shape id="_x0000_i1033" type="#_x0000_t75" style="width:31.15pt;height:16.1pt" o:ole="">
            <v:imagedata r:id="rId20" o:title=""/>
          </v:shape>
          <o:OLEObject Type="Embed" ProgID="Equation.DSMT4" ShapeID="_x0000_i1033" DrawAspect="Content" ObjectID="_1666470321" r:id="rId21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5E1AE252">
          <v:shape id="_x0000_i1034" type="#_x0000_t75" style="width:71.45pt;height:18.25pt" o:ole="">
            <v:imagedata r:id="rId6" o:title=""/>
          </v:shape>
          <o:OLEObject Type="Embed" ProgID="Equation.DSMT4" ShapeID="_x0000_i1034" DrawAspect="Content" ObjectID="_1666470322" r:id="rId22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40E01492">
          <v:shape id="_x0000_i1035" type="#_x0000_t75" style="width:53.2pt;height:18.8pt" o:ole="">
            <v:imagedata r:id="rId8" o:title=""/>
          </v:shape>
          <o:OLEObject Type="Embed" ProgID="Equation.DSMT4" ShapeID="_x0000_i1035" DrawAspect="Content" ObjectID="_1666470323" r:id="rId23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7F95161E">
          <v:shape id="_x0000_i1036" type="#_x0000_t75" style="width:59.65pt;height:18.8pt" o:ole="">
            <v:imagedata r:id="rId10" o:title=""/>
          </v:shape>
          <o:OLEObject Type="Embed" ProgID="Equation.DSMT4" ShapeID="_x0000_i1036" DrawAspect="Content" ObjectID="_1666470324" r:id="rId24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384C9E45">
          <v:shape id="_x0000_i1037" type="#_x0000_t75" style="width:54.25pt;height:18.8pt" o:ole="">
            <v:imagedata r:id="rId12" o:title=""/>
          </v:shape>
          <o:OLEObject Type="Embed" ProgID="Equation.DSMT4" ShapeID="_x0000_i1037" DrawAspect="Content" ObjectID="_1666470325" r:id="rId25"/>
        </w:object>
      </w:r>
      <w:r>
        <w:t>;</w:t>
      </w:r>
      <w:r w:rsidRPr="007500B5">
        <w:rPr>
          <w:position w:val="-30"/>
        </w:rPr>
        <w:object w:dxaOrig="1219" w:dyaOrig="720" w14:anchorId="432CBD84">
          <v:shape id="_x0000_i1038" type="#_x0000_t75" style="width:61.25pt;height:36.55pt" o:ole="">
            <v:imagedata r:id="rId14" o:title=""/>
          </v:shape>
          <o:OLEObject Type="Embed" ProgID="Equation.DSMT4" ShapeID="_x0000_i1038" DrawAspect="Content" ObjectID="_1666470326" r:id="rId26"/>
        </w:object>
      </w:r>
      <w:r>
        <w:t>,</w:t>
      </w:r>
      <w:r w:rsidRPr="007500B5">
        <w:rPr>
          <w:position w:val="-30"/>
        </w:rPr>
        <w:object w:dxaOrig="1880" w:dyaOrig="720" w14:anchorId="266F433A">
          <v:shape id="_x0000_i1039" type="#_x0000_t75" style="width:94.05pt;height:36.55pt" o:ole="">
            <v:imagedata r:id="rId16" o:title=""/>
          </v:shape>
          <o:OLEObject Type="Embed" ProgID="Equation.DSMT4" ShapeID="_x0000_i1039" DrawAspect="Content" ObjectID="_1666470327" r:id="rId27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1572CC7C">
          <v:shape id="_x0000_i1040" type="#_x0000_t75" style="width:80.05pt;height:36.55pt" o:ole="">
            <v:imagedata r:id="rId18" o:title=""/>
          </v:shape>
          <o:OLEObject Type="Embed" ProgID="Equation.DSMT4" ShapeID="_x0000_i1040" DrawAspect="Content" ObjectID="_1666470328" r:id="rId28"/>
        </w:object>
      </w:r>
      <w:r>
        <w:rPr>
          <w:rFonts w:hint="eastAsia"/>
        </w:rPr>
        <w:t>。</w:t>
      </w:r>
    </w:p>
    <w:p w14:paraId="166C904E" w14:textId="192C8638" w:rsidR="00840F21" w:rsidRDefault="006555E6" w:rsidP="00540B32">
      <w:r>
        <w:rPr>
          <w:rFonts w:hint="eastAsia"/>
        </w:rPr>
        <w:t>第三类基数分布服从泊松分布，参数为</w:t>
      </w:r>
      <w:r w:rsidR="00580DD2" w:rsidRPr="00F57C80">
        <w:rPr>
          <w:position w:val="-10"/>
        </w:rPr>
        <w:object w:dxaOrig="620" w:dyaOrig="320" w14:anchorId="55300021">
          <v:shape id="_x0000_i1041" type="#_x0000_t75" style="width:31.15pt;height:16.1pt" o:ole="">
            <v:imagedata r:id="rId29" o:title=""/>
          </v:shape>
          <o:OLEObject Type="Embed" ProgID="Equation.DSMT4" ShapeID="_x0000_i1041" DrawAspect="Content" ObjectID="_1666470329" r:id="rId30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2D81D86B">
          <v:shape id="_x0000_i1042" type="#_x0000_t75" style="width:71.45pt;height:18.25pt" o:ole="">
            <v:imagedata r:id="rId6" o:title=""/>
          </v:shape>
          <o:OLEObject Type="Embed" ProgID="Equation.DSMT4" ShapeID="_x0000_i1042" DrawAspect="Content" ObjectID="_1666470330" r:id="rId31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705F47B3">
          <v:shape id="_x0000_i1043" type="#_x0000_t75" style="width:53.2pt;height:18.8pt" o:ole="">
            <v:imagedata r:id="rId8" o:title=""/>
          </v:shape>
          <o:OLEObject Type="Embed" ProgID="Equation.DSMT4" ShapeID="_x0000_i1043" DrawAspect="Content" ObjectID="_1666470331" r:id="rId32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233D51E5">
          <v:shape id="_x0000_i1044" type="#_x0000_t75" style="width:59.65pt;height:18.8pt" o:ole="">
            <v:imagedata r:id="rId10" o:title=""/>
          </v:shape>
          <o:OLEObject Type="Embed" ProgID="Equation.DSMT4" ShapeID="_x0000_i1044" DrawAspect="Content" ObjectID="_1666470332" r:id="rId33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42538F0D">
          <v:shape id="_x0000_i1045" type="#_x0000_t75" style="width:54.25pt;height:18.8pt" o:ole="">
            <v:imagedata r:id="rId12" o:title=""/>
          </v:shape>
          <o:OLEObject Type="Embed" ProgID="Equation.DSMT4" ShapeID="_x0000_i1045" DrawAspect="Content" ObjectID="_1666470333" r:id="rId34"/>
        </w:object>
      </w:r>
      <w:r>
        <w:t>;</w:t>
      </w:r>
      <w:r w:rsidRPr="007500B5">
        <w:rPr>
          <w:position w:val="-30"/>
        </w:rPr>
        <w:object w:dxaOrig="1219" w:dyaOrig="720" w14:anchorId="1E5B58C5">
          <v:shape id="_x0000_i1046" type="#_x0000_t75" style="width:61.25pt;height:36.55pt" o:ole="">
            <v:imagedata r:id="rId14" o:title=""/>
          </v:shape>
          <o:OLEObject Type="Embed" ProgID="Equation.DSMT4" ShapeID="_x0000_i1046" DrawAspect="Content" ObjectID="_1666470334" r:id="rId35"/>
        </w:object>
      </w:r>
      <w:r>
        <w:t>,</w:t>
      </w:r>
      <w:r w:rsidRPr="007500B5">
        <w:rPr>
          <w:position w:val="-30"/>
        </w:rPr>
        <w:object w:dxaOrig="1880" w:dyaOrig="720" w14:anchorId="3169408E">
          <v:shape id="_x0000_i1047" type="#_x0000_t75" style="width:94.05pt;height:36.55pt" o:ole="">
            <v:imagedata r:id="rId16" o:title=""/>
          </v:shape>
          <o:OLEObject Type="Embed" ProgID="Equation.DSMT4" ShapeID="_x0000_i1047" DrawAspect="Content" ObjectID="_1666470335" r:id="rId36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DE49E6">
          <v:shape id="_x0000_i1048" type="#_x0000_t75" style="width:80.05pt;height:36.55pt" o:ole="">
            <v:imagedata r:id="rId18" o:title=""/>
          </v:shape>
          <o:OLEObject Type="Embed" ProgID="Equation.DSMT4" ShapeID="_x0000_i1048" DrawAspect="Content" ObjectID="_1666470336" r:id="rId37"/>
        </w:object>
      </w:r>
      <w:r>
        <w:rPr>
          <w:rFonts w:hint="eastAsia"/>
        </w:rPr>
        <w:t>。</w:t>
      </w:r>
    </w:p>
    <w:p w14:paraId="747F3F33" w14:textId="4A02C3BB" w:rsidR="004E54F5" w:rsidRDefault="004E54F5" w:rsidP="00540B32"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从图（2）可以看出三类样本在特征空间中重叠严重，单纯使用点模式的特征信息进行分类，无法</w:t>
      </w:r>
      <w:r w:rsidR="006975B3">
        <w:rPr>
          <w:rFonts w:hint="eastAsia"/>
        </w:rPr>
        <w:t>得到效果较为不错的分类结果；再从图（一）分析，三类点模式在基数分布上存在部分重叠现象，结合基数信息理论上可以提高分类效果。通过实验效果得，我们从图三可以看出，结合基数信息的Poisson模型相对于单纯使用特征分布信息的NB模型，在分类效果上存在显著的提升。</w:t>
      </w:r>
    </w:p>
    <w:p w14:paraId="60DCCB7A" w14:textId="539B08BA" w:rsidR="004E54F5" w:rsidRDefault="004E54F5" w:rsidP="00540B32">
      <w:r>
        <w:rPr>
          <w:noProof/>
        </w:rPr>
        <w:lastRenderedPageBreak/>
        <w:drawing>
          <wp:inline distT="0" distB="0" distL="0" distR="0" wp14:anchorId="765B7DA4" wp14:editId="58FEE02C">
            <wp:extent cx="2394000" cy="1796400"/>
            <wp:effectExtent l="0" t="0" r="6350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2949C0" wp14:editId="44EAEC20">
            <wp:extent cx="2394000" cy="1796400"/>
            <wp:effectExtent l="0" t="0" r="6350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1A4F" w14:textId="025EDA62" w:rsidR="004E54F5" w:rsidRDefault="004E54F5" w:rsidP="00540B32"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</w:rPr>
        <w:t>图（</w:t>
      </w:r>
      <w:r w:rsidR="00CC32CE">
        <w:t>3</w:t>
      </w:r>
      <w:r>
        <w:rPr>
          <w:rFonts w:hint="eastAsia"/>
        </w:rPr>
        <w:t xml:space="preserve">） </w:t>
      </w:r>
      <w:r>
        <w:t xml:space="preserve">                            </w:t>
      </w:r>
      <w:r>
        <w:rPr>
          <w:rFonts w:hint="eastAsia"/>
        </w:rPr>
        <w:t>图（</w:t>
      </w:r>
      <w:r w:rsidR="00CC32CE">
        <w:t>4</w:t>
      </w:r>
      <w:r>
        <w:rPr>
          <w:rFonts w:hint="eastAsia"/>
        </w:rPr>
        <w:t>）</w:t>
      </w:r>
    </w:p>
    <w:p w14:paraId="3FDF74FB" w14:textId="69B87064" w:rsidR="004E54F5" w:rsidRDefault="004E54F5" w:rsidP="00540B32">
      <w:r>
        <w:rPr>
          <w:noProof/>
        </w:rPr>
        <w:drawing>
          <wp:inline distT="0" distB="0" distL="0" distR="0" wp14:anchorId="287C1589" wp14:editId="2C625436">
            <wp:extent cx="2394000" cy="1796400"/>
            <wp:effectExtent l="0" t="0" r="6350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A197" w14:textId="0EC0EAB3" w:rsidR="004E54F5" w:rsidRDefault="004E54F5" w:rsidP="00540B32">
      <w:r>
        <w:rPr>
          <w:rFonts w:hint="eastAsia"/>
        </w:rPr>
        <w:t xml:space="preserve"> </w:t>
      </w:r>
      <w:r>
        <w:t xml:space="preserve">            </w:t>
      </w:r>
      <w:r w:rsidR="006975B3">
        <w:t xml:space="preserve">   </w:t>
      </w:r>
      <w:r w:rsidR="006975B3">
        <w:rPr>
          <w:rFonts w:hint="eastAsia"/>
        </w:rPr>
        <w:t>图（</w:t>
      </w:r>
      <w:r w:rsidR="00CC32CE">
        <w:t>5</w:t>
      </w:r>
      <w:r w:rsidR="006975B3">
        <w:rPr>
          <w:rFonts w:hint="eastAsia"/>
        </w:rPr>
        <w:t>）</w:t>
      </w:r>
    </w:p>
    <w:p w14:paraId="386D67AA" w14:textId="248643D1" w:rsidR="00B32EF3" w:rsidRDefault="00B32EF3" w:rsidP="00B32EF3">
      <w:pPr>
        <w:pStyle w:val="3"/>
        <w:rPr>
          <w:rFonts w:ascii="宋体" w:eastAsia="宋体" w:hAnsi="宋体"/>
          <w:sz w:val="28"/>
          <w:szCs w:val="28"/>
        </w:rPr>
      </w:pPr>
      <w:r w:rsidRPr="00B32EF3">
        <w:rPr>
          <w:rFonts w:ascii="宋体" w:eastAsia="宋体" w:hAnsi="宋体" w:hint="eastAsia"/>
          <w:sz w:val="28"/>
          <w:szCs w:val="28"/>
        </w:rPr>
        <w:t>点模式</w:t>
      </w:r>
      <w:r>
        <w:rPr>
          <w:rFonts w:ascii="宋体" w:eastAsia="宋体" w:hAnsi="宋体" w:hint="eastAsia"/>
          <w:sz w:val="28"/>
          <w:szCs w:val="28"/>
        </w:rPr>
        <w:t>特征分布的分布元信息对性能的影响</w:t>
      </w:r>
    </w:p>
    <w:p w14:paraId="4DE475E0" w14:textId="2C495496" w:rsidR="00826D16" w:rsidRDefault="008C4B23" w:rsidP="00EB408B">
      <w:pPr>
        <w:ind w:firstLine="420"/>
      </w:pPr>
      <w:r>
        <w:rPr>
          <w:rFonts w:hint="eastAsia"/>
        </w:rPr>
        <w:t>某类点模式模型的基数分布服从泊松分布，特征分布服从混合高斯</w:t>
      </w:r>
      <w:r w:rsidR="00DF6955">
        <w:rPr>
          <w:rFonts w:hint="eastAsia"/>
        </w:rPr>
        <w:t>分布，参数为</w:t>
      </w:r>
      <w:r w:rsidR="00DF6955" w:rsidRPr="00F57C80">
        <w:rPr>
          <w:position w:val="-10"/>
        </w:rPr>
        <w:object w:dxaOrig="620" w:dyaOrig="320" w14:anchorId="538CD5D4">
          <v:shape id="_x0000_i1071" type="#_x0000_t75" style="width:31.15pt;height:16.1pt" o:ole="">
            <v:imagedata r:id="rId41" o:title=""/>
          </v:shape>
          <o:OLEObject Type="Embed" ProgID="Equation.DSMT4" ShapeID="_x0000_i1071" DrawAspect="Content" ObjectID="_1666470337" r:id="rId42"/>
        </w:object>
      </w:r>
      <w:r w:rsidR="00DF6955">
        <w:t>;</w:t>
      </w:r>
      <w:r w:rsidR="00DF6955" w:rsidRPr="00F57C80">
        <w:rPr>
          <w:position w:val="-12"/>
        </w:rPr>
        <w:object w:dxaOrig="2060" w:dyaOrig="360" w14:anchorId="46D9E39E">
          <v:shape id="_x0000_i1074" type="#_x0000_t75" style="width:103.7pt;height:18.25pt" o:ole="">
            <v:imagedata r:id="rId43" o:title=""/>
          </v:shape>
          <o:OLEObject Type="Embed" ProgID="Equation.DSMT4" ShapeID="_x0000_i1074" DrawAspect="Content" ObjectID="_1666470338" r:id="rId44"/>
        </w:object>
      </w:r>
      <w:r w:rsidR="00DF6955">
        <w:t>;</w:t>
      </w:r>
      <w:r w:rsidR="00DF6955" w:rsidRPr="00F57C80">
        <w:rPr>
          <w:position w:val="-12"/>
        </w:rPr>
        <w:object w:dxaOrig="1800" w:dyaOrig="380" w14:anchorId="6C001494">
          <v:shape id="_x0000_i1084" type="#_x0000_t75" style="width:90.25pt;height:18.8pt" o:ole="">
            <v:imagedata r:id="rId45" o:title=""/>
          </v:shape>
          <o:OLEObject Type="Embed" ProgID="Equation.DSMT4" ShapeID="_x0000_i1084" DrawAspect="Content" ObjectID="_1666470339" r:id="rId46"/>
        </w:object>
      </w:r>
      <w:r w:rsidR="00DF6955">
        <w:t>,</w:t>
      </w:r>
      <w:r w:rsidR="00DF6955" w:rsidRPr="00F57C80">
        <w:rPr>
          <w:position w:val="-12"/>
        </w:rPr>
        <w:object w:dxaOrig="1480" w:dyaOrig="380" w14:anchorId="7ED9EE50">
          <v:shape id="_x0000_i1082" type="#_x0000_t75" style="width:74.15pt;height:18.8pt" o:ole="">
            <v:imagedata r:id="rId47" o:title=""/>
          </v:shape>
          <o:OLEObject Type="Embed" ProgID="Equation.DSMT4" ShapeID="_x0000_i1082" DrawAspect="Content" ObjectID="_1666470340" r:id="rId48"/>
        </w:object>
      </w:r>
      <w:r w:rsidR="00DF6955">
        <w:t>,</w:t>
      </w:r>
      <w:r w:rsidR="00DF6955" w:rsidRPr="00F57C80">
        <w:rPr>
          <w:position w:val="-12"/>
        </w:rPr>
        <w:object w:dxaOrig="1300" w:dyaOrig="380" w14:anchorId="64032127">
          <v:shape id="_x0000_i1087" type="#_x0000_t75" style="width:65pt;height:18.8pt" o:ole="">
            <v:imagedata r:id="rId49" o:title=""/>
          </v:shape>
          <o:OLEObject Type="Embed" ProgID="Equation.DSMT4" ShapeID="_x0000_i1087" DrawAspect="Content" ObjectID="_1666470341" r:id="rId50"/>
        </w:object>
      </w:r>
      <w:r w:rsidR="00DF6955">
        <w:t>;</w:t>
      </w:r>
      <w:r w:rsidR="009838F2" w:rsidRPr="007500B5">
        <w:rPr>
          <w:position w:val="-30"/>
        </w:rPr>
        <w:object w:dxaOrig="2060" w:dyaOrig="720" w14:anchorId="20385427">
          <v:shape id="_x0000_i1092" type="#_x0000_t75" style="width:103.7pt;height:36.55pt" o:ole="">
            <v:imagedata r:id="rId51" o:title=""/>
          </v:shape>
          <o:OLEObject Type="Embed" ProgID="Equation.DSMT4" ShapeID="_x0000_i1092" DrawAspect="Content" ObjectID="_1666470342" r:id="rId52"/>
        </w:object>
      </w:r>
      <w:r w:rsidR="009838F2">
        <w:t>,</w:t>
      </w:r>
      <w:r w:rsidR="009838F2" w:rsidRPr="007500B5">
        <w:rPr>
          <w:position w:val="-30"/>
        </w:rPr>
        <w:object w:dxaOrig="2020" w:dyaOrig="720" w14:anchorId="7A54728D">
          <v:shape id="_x0000_i1095" type="#_x0000_t75" style="width:101.55pt;height:36.55pt" o:ole="">
            <v:imagedata r:id="rId53" o:title=""/>
          </v:shape>
          <o:OLEObject Type="Embed" ProgID="Equation.DSMT4" ShapeID="_x0000_i1095" DrawAspect="Content" ObjectID="_1666470343" r:id="rId54"/>
        </w:object>
      </w:r>
      <w:r w:rsidR="009838F2">
        <w:t>,</w:t>
      </w:r>
      <w:r w:rsidR="009838F2" w:rsidRPr="007500B5">
        <w:rPr>
          <w:position w:val="-30"/>
        </w:rPr>
        <w:object w:dxaOrig="1240" w:dyaOrig="720" w14:anchorId="6E6E2EF8">
          <v:shape id="_x0000_i1098" type="#_x0000_t75" style="width:62.35pt;height:36.55pt" o:ole="">
            <v:imagedata r:id="rId55" o:title=""/>
          </v:shape>
          <o:OLEObject Type="Embed" ProgID="Equation.DSMT4" ShapeID="_x0000_i1098" DrawAspect="Content" ObjectID="_1666470344" r:id="rId56"/>
        </w:object>
      </w:r>
      <w:r w:rsidR="009838F2">
        <w:rPr>
          <w:rFonts w:hint="eastAsia"/>
        </w:rPr>
        <w:t>。</w:t>
      </w:r>
      <w:r w:rsidR="00EB408B">
        <w:rPr>
          <w:rFonts w:hint="eastAsia"/>
        </w:rPr>
        <w:t>通过该模型生成1</w:t>
      </w:r>
      <w:r w:rsidR="00EB408B">
        <w:t>40</w:t>
      </w:r>
      <w:r w:rsidR="00EB408B">
        <w:rPr>
          <w:rFonts w:hint="eastAsia"/>
        </w:rPr>
        <w:t>组点模式数据，将其中的1</w:t>
      </w:r>
      <w:r w:rsidR="00EB408B">
        <w:t>00</w:t>
      </w:r>
      <w:r w:rsidR="00EB408B">
        <w:rPr>
          <w:rFonts w:hint="eastAsia"/>
        </w:rPr>
        <w:t>组数据作为训练集，剩余的4</w:t>
      </w:r>
      <w:r w:rsidR="00EB408B">
        <w:t>0</w:t>
      </w:r>
      <w:r w:rsidR="00EB408B">
        <w:rPr>
          <w:rFonts w:hint="eastAsia"/>
        </w:rPr>
        <w:t>组作为测试集。</w:t>
      </w:r>
    </w:p>
    <w:p w14:paraId="143EC348" w14:textId="4177E50A" w:rsidR="00C96388" w:rsidRDefault="00C96388" w:rsidP="00EB408B">
      <w:pPr>
        <w:ind w:firstLine="420"/>
      </w:pPr>
      <w:r>
        <w:rPr>
          <w:rFonts w:hint="eastAsia"/>
          <w:noProof/>
        </w:rPr>
        <w:drawing>
          <wp:inline distT="0" distB="0" distL="0" distR="0" wp14:anchorId="3DBAA75E" wp14:editId="2929CB05">
            <wp:extent cx="2397600" cy="1796400"/>
            <wp:effectExtent l="0" t="0" r="3175" b="0"/>
            <wp:docPr id="6" name="图片 6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表, 散点图&#10;&#10;描述已自动生成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2CE">
        <w:rPr>
          <w:rFonts w:hint="eastAsia"/>
          <w:noProof/>
        </w:rPr>
        <w:drawing>
          <wp:inline distT="0" distB="0" distL="0" distR="0" wp14:anchorId="69336BC3" wp14:editId="103ADA06">
            <wp:extent cx="24012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A956A" w14:textId="101381D0" w:rsidR="00CC14B6" w:rsidRDefault="00A05690" w:rsidP="00EB408B">
      <w:pPr>
        <w:ind w:firstLine="420"/>
        <w:rPr>
          <w:rFonts w:hint="eastAsia"/>
        </w:rPr>
      </w:pPr>
      <w:r>
        <w:tab/>
      </w:r>
      <w:r>
        <w:tab/>
      </w:r>
      <w:r>
        <w:tab/>
        <w:t xml:space="preserve">    </w:t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rFonts w:hint="eastAsia"/>
        </w:rPr>
        <w:t>图（二）</w:t>
      </w:r>
    </w:p>
    <w:p w14:paraId="047DD538" w14:textId="332CB128" w:rsidR="00EB408B" w:rsidRDefault="00A05690" w:rsidP="00826D16">
      <w:r>
        <w:lastRenderedPageBreak/>
        <w:tab/>
      </w:r>
      <w:r>
        <w:rPr>
          <w:rFonts w:hint="eastAsia"/>
        </w:rPr>
        <w:t>图（一）为该模型的真实分布，</w:t>
      </w:r>
      <w:r w:rsidR="00EB408B">
        <w:rPr>
          <w:rFonts w:hint="eastAsia"/>
        </w:rPr>
        <w:t>我们通过结合BIC信息准则的参数学习算法对1</w:t>
      </w:r>
      <w:r w:rsidR="00EB408B">
        <w:t>00</w:t>
      </w:r>
      <w:r w:rsidR="00EB408B">
        <w:rPr>
          <w:rFonts w:hint="eastAsia"/>
        </w:rPr>
        <w:t>组训练数据进行参数学习</w:t>
      </w:r>
      <w:r>
        <w:t>.</w:t>
      </w:r>
      <w:r w:rsidR="00EB408B">
        <w:rPr>
          <w:rFonts w:hint="eastAsia"/>
        </w:rPr>
        <w:t>对分布元个数从2个递增至6个</w:t>
      </w:r>
      <w:r w:rsidR="000D756A">
        <w:rPr>
          <w:rFonts w:hint="eastAsia"/>
        </w:rPr>
        <w:t>分别进行学习，并且以BIC信息准则作为判断依据，从图（</w:t>
      </w:r>
      <w:r>
        <w:rPr>
          <w:rFonts w:hint="eastAsia"/>
        </w:rPr>
        <w:t>二</w:t>
      </w:r>
      <w:r w:rsidR="000D756A">
        <w:rPr>
          <w:rFonts w:hint="eastAsia"/>
        </w:rPr>
        <w:t>）的BIC信息准则曲线得，分布元为5时得到最小的BIC值</w:t>
      </w:r>
      <w:r w:rsidR="00B55A75">
        <w:rPr>
          <w:rFonts w:hint="eastAsia"/>
        </w:rPr>
        <w:t>。我们选取所有学习得的模型中分布元为5作为训练集所对应的模型。</w:t>
      </w:r>
    </w:p>
    <w:p w14:paraId="54951F13" w14:textId="4051490F" w:rsidR="000703A3" w:rsidRDefault="000703A3" w:rsidP="00826D16">
      <w:pPr>
        <w:rPr>
          <w:rFonts w:hint="eastAsia"/>
        </w:rPr>
      </w:pPr>
      <w:r>
        <w:tab/>
      </w:r>
      <w:r w:rsidR="00BC652A">
        <w:rPr>
          <w:rFonts w:hint="eastAsia"/>
        </w:rPr>
        <w:t>我们用训练集</w:t>
      </w:r>
    </w:p>
    <w:p w14:paraId="1911E24D" w14:textId="0BC21542" w:rsidR="00B55A75" w:rsidRPr="00826D16" w:rsidRDefault="00B55A75" w:rsidP="00826D1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FB629FE" wp14:editId="367D3CC3">
            <wp:extent cx="2401200" cy="1800000"/>
            <wp:effectExtent l="0" t="0" r="0" b="0"/>
            <wp:docPr id="8" name="图片 8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条形图&#10;&#10;描述已自动生成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55A75" w:rsidRPr="00826D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0703A3"/>
    <w:rsid w:val="000D756A"/>
    <w:rsid w:val="001110BF"/>
    <w:rsid w:val="0021491D"/>
    <w:rsid w:val="004E54F5"/>
    <w:rsid w:val="00540B32"/>
    <w:rsid w:val="00580DD2"/>
    <w:rsid w:val="006555E6"/>
    <w:rsid w:val="006975B3"/>
    <w:rsid w:val="006D0735"/>
    <w:rsid w:val="007500B5"/>
    <w:rsid w:val="007963DB"/>
    <w:rsid w:val="0081714B"/>
    <w:rsid w:val="00826D16"/>
    <w:rsid w:val="00840F21"/>
    <w:rsid w:val="0088569B"/>
    <w:rsid w:val="008C4B23"/>
    <w:rsid w:val="00972E33"/>
    <w:rsid w:val="009838F2"/>
    <w:rsid w:val="00A05690"/>
    <w:rsid w:val="00B32EF3"/>
    <w:rsid w:val="00B55A75"/>
    <w:rsid w:val="00BC652A"/>
    <w:rsid w:val="00C96388"/>
    <w:rsid w:val="00CC14B6"/>
    <w:rsid w:val="00CC32CE"/>
    <w:rsid w:val="00DF6955"/>
    <w:rsid w:val="00EB408B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2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1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0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image" Target="media/image13.png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image" Target="media/image23.png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image" Target="media/image1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png"/><Relationship Id="rId46" Type="http://schemas.openxmlformats.org/officeDocument/2006/relationships/oleObject" Target="embeddings/oleObject27.bin"/><Relationship Id="rId59" Type="http://schemas.openxmlformats.org/officeDocument/2006/relationships/image" Target="media/image24.png"/><Relationship Id="rId20" Type="http://schemas.openxmlformats.org/officeDocument/2006/relationships/image" Target="media/image9.wmf"/><Relationship Id="rId41" Type="http://schemas.openxmlformats.org/officeDocument/2006/relationships/image" Target="media/image14.wmf"/><Relationship Id="rId54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8.wmf"/><Relationship Id="rId57" Type="http://schemas.openxmlformats.org/officeDocument/2006/relationships/image" Target="media/image22.png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2</TotalTime>
  <Pages>3</Pages>
  <Words>234</Words>
  <Characters>1339</Characters>
  <Application>Microsoft Office Word</Application>
  <DocSecurity>0</DocSecurity>
  <Lines>11</Lines>
  <Paragraphs>3</Paragraphs>
  <ScaleCrop>false</ScaleCrop>
  <Company/>
  <LinksUpToDate>false</LinksUpToDate>
  <CharactersWithSpaces>1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0</cp:revision>
  <dcterms:created xsi:type="dcterms:W3CDTF">2020-11-08T08:37:00Z</dcterms:created>
  <dcterms:modified xsi:type="dcterms:W3CDTF">2020-11-0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